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  <p:sldMasterId id="2147483768" r:id="rId2"/>
    <p:sldMasterId id="2147483780" r:id="rId3"/>
  </p:sldMasterIdLst>
  <p:sldIdLst>
    <p:sldId id="256" r:id="rId4"/>
    <p:sldId id="258" r:id="rId5"/>
    <p:sldId id="260" r:id="rId6"/>
    <p:sldId id="262" r:id="rId7"/>
    <p:sldId id="261" r:id="rId8"/>
    <p:sldId id="267" r:id="rId9"/>
    <p:sldId id="268" r:id="rId10"/>
    <p:sldId id="263" r:id="rId11"/>
    <p:sldId id="264" r:id="rId12"/>
    <p:sldId id="265" r:id="rId13"/>
    <p:sldId id="266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E2307-1E40-4E12-8716-25BFDA8E7013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FCF5A-EA79-452C-A52C-1A2668C2E7DF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C4C28-BD4B-4892-9A2D-6E19BD753A9A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1FD9D02-426E-46C9-9EE9-0DE1EF8B2838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7B8AEBBE-F8B2-42CF-9895-E86A608384EB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1FAA6B6-10E5-4810-BC9F-DA72D8452E73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D18D072-EF12-4AA2-BD71-ABC68B06D0E2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B8CDBF60-6CC3-4B74-A60D-3486985E4346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2714818-984F-4759-BF72-A33BDC1963BD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9EA7E191-5F94-4FC1-B823-BD7CABF7FA06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88856D55-EFBE-4F9B-8A5F-09D42CA22A9B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D9D02-426E-46C9-9EE9-0DE1EF8B2838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5CFCF5A-EA79-452C-A52C-1A2668C2E7DF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E5C4C28-BD4B-4892-9A2D-6E19BD753A9A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1FD9D02-426E-46C9-9EE9-0DE1EF8B2838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7B8AEBBE-F8B2-42CF-9895-E86A608384EB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1FAA6B6-10E5-4810-BC9F-DA72D8452E73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D18D072-EF12-4AA2-BD71-ABC68B06D0E2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B8CDBF60-6CC3-4B74-A60D-3486985E4346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2714818-984F-4759-BF72-A33BDC1963BD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9EA7E191-5F94-4FC1-B823-BD7CABF7FA06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88856D55-EFBE-4F9B-8A5F-09D42CA22A9B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AEBBE-F8B2-42CF-9895-E86A608384EB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5CFCF5A-EA79-452C-A52C-1A2668C2E7DF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E5C4C28-BD4B-4892-9A2D-6E19BD753A9A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AA6B6-10E5-4810-BC9F-DA72D8452E73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D072-EF12-4AA2-BD71-ABC68B06D0E2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DBF60-6CC3-4B74-A60D-3486985E4346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14818-984F-4759-BF72-A33BDC1963BD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A7E191-5F94-4FC1-B823-BD7CABF7FA06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56D55-EFBE-4F9B-8A5F-09D42CA22A9B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9D1D110F-3F4E-48D9-B8AA-5D0E825AFDBA}" type="datetime1">
              <a:rPr lang="en-US" smtClean="0"/>
              <a:pPr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0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9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1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3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7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9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A.) Response A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B.) Response B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C.) Response C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2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D.) Response D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3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E.) Response E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5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6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018108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214120"/>
            <a:ext cx="8534400" cy="152908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Which solid has more volume?</a:t>
            </a:r>
          </a:p>
          <a:p>
            <a:r>
              <a:rPr lang="en-US" sz="3600" b="1" dirty="0" smtClean="0"/>
              <a:t>Show work as evidence.</a:t>
            </a:r>
            <a:endParaRPr lang="en-US" sz="3600" b="1" dirty="0"/>
          </a:p>
        </p:txBody>
      </p:sp>
      <p:pic>
        <p:nvPicPr>
          <p:cNvPr id="7174" name="Picture 6" descr="http://www.staff.vu.edu.au/mcaonline/units/measure/imagesmeas/padminis/pict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43200"/>
            <a:ext cx="3429000" cy="392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4455128" cy="3404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1999" y="2737339"/>
            <a:ext cx="1207477" cy="33060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99726"/>
              </p:ext>
            </p:extLst>
          </p:nvPr>
        </p:nvGraphicFramePr>
        <p:xfrm>
          <a:off x="381000" y="2743200"/>
          <a:ext cx="3386138" cy="69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3386138" cy="694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19509"/>
              </p:ext>
            </p:extLst>
          </p:nvPr>
        </p:nvGraphicFramePr>
        <p:xfrm>
          <a:off x="4878388" y="2590800"/>
          <a:ext cx="40370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1180800" imgH="203040" progId="Equation.DSMT4">
                  <p:embed/>
                </p:oleObj>
              </mc:Choice>
              <mc:Fallback>
                <p:oleObj name="Equation" r:id="rId7" imgW="1180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590800"/>
                        <a:ext cx="40370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70536" y="6148070"/>
            <a:ext cx="62263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66"/>
                </a:solidFill>
              </a:rPr>
              <a:t>The cylinder has more volume.</a:t>
            </a:r>
            <a:endParaRPr lang="en-US" sz="32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96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524000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sa Tiles Worksheet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609600" y="914400"/>
            <a:ext cx="8001000" cy="914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</a:rPr>
              <a:t>12 problems Find the Volume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9239"/>
              </p:ext>
            </p:extLst>
          </p:nvPr>
        </p:nvGraphicFramePr>
        <p:xfrm>
          <a:off x="228600" y="5029200"/>
          <a:ext cx="87391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3" imgW="2705040" imgH="393480" progId="Equation.DSMT4">
                  <p:embed/>
                </p:oleObj>
              </mc:Choice>
              <mc:Fallback>
                <p:oleObj name="Equation" r:id="rId3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5029200"/>
                        <a:ext cx="8739188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0317"/>
              </p:ext>
            </p:extLst>
          </p:nvPr>
        </p:nvGraphicFramePr>
        <p:xfrm>
          <a:off x="304800" y="1981200"/>
          <a:ext cx="31178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31178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91192"/>
              </p:ext>
            </p:extLst>
          </p:nvPr>
        </p:nvGraphicFramePr>
        <p:xfrm>
          <a:off x="4183680" y="2116138"/>
          <a:ext cx="450312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680" y="2116138"/>
                        <a:ext cx="450312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2472"/>
              </p:ext>
            </p:extLst>
          </p:nvPr>
        </p:nvGraphicFramePr>
        <p:xfrm>
          <a:off x="4724400" y="3124200"/>
          <a:ext cx="336987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24200"/>
                        <a:ext cx="336987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77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0" y="228600"/>
            <a:ext cx="9144000" cy="1780108"/>
          </a:xfrm>
        </p:spPr>
        <p:txBody>
          <a:bodyPr>
            <a:noAutofit/>
          </a:bodyPr>
          <a:lstStyle/>
          <a:p>
            <a:r>
              <a:rPr lang="en-US" sz="115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  <a:endParaRPr lang="en-US" sz="1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838200" y="2438400"/>
            <a:ext cx="7620000" cy="32766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 Sheet</a:t>
            </a:r>
          </a:p>
          <a:p>
            <a:endParaRPr lang="en-US" sz="4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800" b="1" dirty="0" smtClean="0">
                <a:solidFill>
                  <a:srgbClr val="FF0066"/>
                </a:solidFill>
              </a:rPr>
              <a:t>Test Friday!</a:t>
            </a:r>
            <a:endParaRPr lang="en-US" sz="4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2675467"/>
            <a:ext cx="8458199" cy="3450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800" dirty="0" smtClean="0"/>
              <a:t>The volumes of two objects are equal if the areas of their corresponding cross sections are equal</a:t>
            </a:r>
            <a:endParaRPr lang="en-US" sz="4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8102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 Exampl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72" t="56483" r="16828" b="25139"/>
          <a:stretch/>
        </p:blipFill>
        <p:spPr bwMode="auto">
          <a:xfrm>
            <a:off x="152400" y="2590800"/>
            <a:ext cx="8983323" cy="1876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304800" y="4419600"/>
            <a:ext cx="8382000" cy="19188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/>
              <a:t>These pieces maintain their SAME volume regardless of how they are moved.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660691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 Exampl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8660036" cy="288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806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8" t="47931" r="58879" b="33586"/>
          <a:stretch/>
        </p:blipFill>
        <p:spPr bwMode="auto">
          <a:xfrm>
            <a:off x="228600" y="4038600"/>
            <a:ext cx="8114544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2438400"/>
            <a:ext cx="8686800" cy="2438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smtClean="0"/>
              <a:t>The same volume formula applies whether it’s a </a:t>
            </a:r>
            <a:r>
              <a:rPr lang="en-US" sz="3200" b="1" dirty="0" smtClean="0">
                <a:solidFill>
                  <a:srgbClr val="00B0F0"/>
                </a:solidFill>
              </a:rPr>
              <a:t>right</a:t>
            </a:r>
            <a:r>
              <a:rPr lang="en-US" sz="3200" b="1" dirty="0" smtClean="0"/>
              <a:t> prism or an </a:t>
            </a:r>
            <a:r>
              <a:rPr lang="en-US" sz="3200" b="1" dirty="0" smtClean="0">
                <a:solidFill>
                  <a:srgbClr val="FF0000"/>
                </a:solidFill>
              </a:rPr>
              <a:t>oblique </a:t>
            </a:r>
            <a:r>
              <a:rPr lang="en-US" sz="3200" b="1" dirty="0" smtClean="0"/>
              <a:t>prism.</a:t>
            </a:r>
          </a:p>
          <a:p>
            <a:pPr marL="0" indent="0">
              <a:buNone/>
            </a:pPr>
            <a:r>
              <a:rPr lang="en-US" sz="3200" b="1" dirty="0"/>
              <a:t>	</a:t>
            </a:r>
            <a:r>
              <a:rPr lang="en-US" sz="3200" b="1" dirty="0" smtClean="0"/>
              <a:t>			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  V = </a:t>
            </a:r>
            <a:r>
              <a:rPr lang="en-US" sz="4000" b="1" dirty="0" err="1" smtClean="0">
                <a:solidFill>
                  <a:schemeClr val="accent2">
                    <a:lumMod val="75000"/>
                  </a:schemeClr>
                </a:solidFill>
              </a:rPr>
              <a:t>Bh</a:t>
            </a:r>
            <a:endParaRPr lang="en-US" sz="4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 Exampl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8824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600" b="1" dirty="0" smtClean="0"/>
              <a:t>Example 1</a:t>
            </a:r>
            <a:r>
              <a:rPr lang="en-US" sz="3600" b="1" dirty="0"/>
              <a:t>: Which solid has more </a:t>
            </a:r>
            <a:r>
              <a:rPr lang="en-US" sz="3600" b="1" dirty="0" smtClean="0"/>
              <a:t>volume? Use </a:t>
            </a:r>
            <a:r>
              <a:rPr lang="en-US" sz="3600" b="1" dirty="0" err="1" smtClean="0"/>
              <a:t>Cavalieri’s</a:t>
            </a:r>
            <a:r>
              <a:rPr lang="en-US" sz="3600" b="1" dirty="0" smtClean="0"/>
              <a:t> Principle.</a:t>
            </a:r>
            <a:endParaRPr lang="en-US" sz="36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4495800" y="2438400"/>
            <a:ext cx="4495800" cy="3102223"/>
            <a:chOff x="3962400" y="2889931"/>
            <a:chExt cx="4122701" cy="2873051"/>
          </a:xfrm>
        </p:grpSpPr>
        <p:pic>
          <p:nvPicPr>
            <p:cNvPr id="8198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1039" y="2889931"/>
              <a:ext cx="3489959" cy="2873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3962400" y="4387334"/>
              <a:ext cx="9621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20 in.</a:t>
              </a:r>
              <a:endParaRPr lang="en-US" sz="24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72200" y="4953000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8</a:t>
              </a:r>
              <a:r>
                <a:rPr lang="en-US" sz="2400" b="1" dirty="0" smtClean="0"/>
                <a:t> in.</a:t>
              </a:r>
              <a:endParaRPr lang="en-US" sz="24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96102" y="5008602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6 in.</a:t>
              </a:r>
              <a:endParaRPr lang="en-US" sz="2400" b="1" dirty="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6934200" y="5193268"/>
              <a:ext cx="76200" cy="645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7010400" y="5193268"/>
              <a:ext cx="152400" cy="64532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6934200" y="5181600"/>
              <a:ext cx="76200" cy="76200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Isosceles Triangle 23"/>
            <p:cNvSpPr/>
            <p:nvPr/>
          </p:nvSpPr>
          <p:spPr>
            <a:xfrm>
              <a:off x="5334000" y="4015740"/>
              <a:ext cx="1977342" cy="533400"/>
            </a:xfrm>
            <a:prstGeom prst="triangle">
              <a:avLst>
                <a:gd name="adj" fmla="val 5366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6200" y="2133600"/>
            <a:ext cx="3532199" cy="3445133"/>
            <a:chOff x="762000" y="3048000"/>
            <a:chExt cx="2922599" cy="2987933"/>
          </a:xfrm>
        </p:grpSpPr>
        <p:sp>
          <p:nvSpPr>
            <p:cNvPr id="4" name="Cube 3"/>
            <p:cNvSpPr/>
            <p:nvPr/>
          </p:nvSpPr>
          <p:spPr>
            <a:xfrm>
              <a:off x="1371600" y="3048000"/>
              <a:ext cx="1828800" cy="2514600"/>
            </a:xfrm>
            <a:prstGeom prst="cub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76400" y="5574268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6</a:t>
              </a:r>
              <a:r>
                <a:rPr lang="en-US" sz="2400" b="1" dirty="0" smtClean="0"/>
                <a:t> in.</a:t>
              </a:r>
              <a:endParaRPr lang="en-US" sz="2400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895600" y="5193268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4</a:t>
              </a:r>
              <a:r>
                <a:rPr lang="en-US" sz="2400" b="1" dirty="0" smtClean="0"/>
                <a:t> in.</a:t>
              </a:r>
              <a:endParaRPr lang="en-US" sz="2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2000" y="4419600"/>
              <a:ext cx="9621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20 in.</a:t>
              </a:r>
              <a:endParaRPr lang="en-US" sz="2400" b="1" dirty="0"/>
            </a:p>
          </p:txBody>
        </p:sp>
        <p:sp>
          <p:nvSpPr>
            <p:cNvPr id="17" name="Parallelogram 16"/>
            <p:cNvSpPr/>
            <p:nvPr/>
          </p:nvSpPr>
          <p:spPr>
            <a:xfrm>
              <a:off x="1358241" y="3048000"/>
              <a:ext cx="1851708" cy="457200"/>
            </a:xfrm>
            <a:prstGeom prst="parallelogram">
              <a:avLst>
                <a:gd name="adj" fmla="val 1070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Parallelogram 22"/>
            <p:cNvSpPr/>
            <p:nvPr/>
          </p:nvSpPr>
          <p:spPr>
            <a:xfrm>
              <a:off x="1371600" y="5105400"/>
              <a:ext cx="1851708" cy="457200"/>
            </a:xfrm>
            <a:prstGeom prst="parallelogram">
              <a:avLst>
                <a:gd name="adj" fmla="val 1070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1828800" y="3505200"/>
              <a:ext cx="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Parallelogram 27"/>
            <p:cNvSpPr/>
            <p:nvPr/>
          </p:nvSpPr>
          <p:spPr>
            <a:xfrm>
              <a:off x="1360122" y="4114800"/>
              <a:ext cx="1851708" cy="457200"/>
            </a:xfrm>
            <a:prstGeom prst="parallelogram">
              <a:avLst>
                <a:gd name="adj" fmla="val 1070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2743200" y="4114800"/>
              <a:ext cx="0" cy="1448038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76200" y="5396805"/>
            <a:ext cx="8915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66"/>
                </a:solidFill>
              </a:rPr>
              <a:t>The area of the cross sections are both 24in</a:t>
            </a:r>
            <a:r>
              <a:rPr lang="en-US" sz="2800" b="1" baseline="30000" dirty="0" smtClean="0">
                <a:solidFill>
                  <a:srgbClr val="FF0066"/>
                </a:solidFill>
              </a:rPr>
              <a:t>2</a:t>
            </a:r>
            <a:r>
              <a:rPr lang="en-US" sz="2800" b="1" dirty="0" smtClean="0">
                <a:solidFill>
                  <a:srgbClr val="FF0066"/>
                </a:solidFill>
              </a:rPr>
              <a:t> and have the same height of 20, so the solids have the SAME volume.</a:t>
            </a:r>
            <a:endParaRPr lang="en-US" sz="2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600" b="1" dirty="0" smtClean="0"/>
              <a:t>Example 2:  </a:t>
            </a:r>
            <a:r>
              <a:rPr lang="en-US" sz="3600" b="1" dirty="0"/>
              <a:t>Which solid has more volume? Use </a:t>
            </a:r>
            <a:r>
              <a:rPr lang="en-US" sz="3600" b="1" dirty="0" err="1"/>
              <a:t>Cavalieri’s</a:t>
            </a:r>
            <a:r>
              <a:rPr lang="en-US" sz="3600" b="1" dirty="0"/>
              <a:t> Principle.</a:t>
            </a:r>
          </a:p>
        </p:txBody>
      </p:sp>
      <p:pic>
        <p:nvPicPr>
          <p:cNvPr id="9220" name="Picture 4" descr="http://hotmath.com/hotmath_help/topics/surface-area-of-a-prism/surface-area-of-a-prism-image005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3" t="6952" r="4502" b="10336"/>
          <a:stretch/>
        </p:blipFill>
        <p:spPr bwMode="auto">
          <a:xfrm>
            <a:off x="0" y="2286001"/>
            <a:ext cx="4968360" cy="2397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4800600" y="3200400"/>
            <a:ext cx="4114800" cy="2595265"/>
            <a:chOff x="4800600" y="3626822"/>
            <a:chExt cx="3714076" cy="2168843"/>
          </a:xfrm>
        </p:grpSpPr>
        <p:pic>
          <p:nvPicPr>
            <p:cNvPr id="922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9514" y="3626822"/>
              <a:ext cx="2794210" cy="1765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677144" y="5334000"/>
              <a:ext cx="9300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+mj-lt"/>
                  <a:cs typeface="Times New Roman" panose="02020603050405020304" pitchFamily="18" charset="0"/>
                </a:rPr>
                <a:t>6 cm</a:t>
              </a:r>
              <a:endParaRPr lang="en-US" sz="2400" b="1" dirty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00600" y="4758311"/>
              <a:ext cx="9300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+mj-lt"/>
                  <a:cs typeface="Times New Roman" panose="02020603050405020304" pitchFamily="18" charset="0"/>
                </a:rPr>
                <a:t>6 cm</a:t>
              </a:r>
              <a:endParaRPr lang="en-US" sz="2400" b="1" dirty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11489" y="4758311"/>
              <a:ext cx="11031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+mj-lt"/>
                  <a:cs typeface="Times New Roman" panose="02020603050405020304" pitchFamily="18" charset="0"/>
                </a:rPr>
                <a:t>10 cm</a:t>
              </a:r>
              <a:endParaRPr lang="en-US" sz="2400" b="1" dirty="0"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0" y="5473005"/>
            <a:ext cx="8915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66"/>
                </a:solidFill>
              </a:rPr>
              <a:t>The area of the cross sections are both 36cm</a:t>
            </a:r>
            <a:r>
              <a:rPr lang="en-US" sz="2800" b="1" baseline="30000" dirty="0" smtClean="0">
                <a:solidFill>
                  <a:srgbClr val="FF0066"/>
                </a:solidFill>
              </a:rPr>
              <a:t>2</a:t>
            </a:r>
            <a:r>
              <a:rPr lang="en-US" sz="2800" b="1" dirty="0" smtClean="0">
                <a:solidFill>
                  <a:srgbClr val="FF0066"/>
                </a:solidFill>
              </a:rPr>
              <a:t> and have the same height of 10, so the solids have the SAME volume.</a:t>
            </a:r>
            <a:endParaRPr lang="en-US" sz="2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23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3.  Find the volume to the nearest tenth.</a:t>
            </a:r>
            <a:endParaRPr lang="en-US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599" y="2590800"/>
            <a:ext cx="5867401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18489"/>
              </p:ext>
            </p:extLst>
          </p:nvPr>
        </p:nvGraphicFramePr>
        <p:xfrm>
          <a:off x="701431" y="1892300"/>
          <a:ext cx="204176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4" imgW="482400" imgH="164880" progId="Equation.DSMT4">
                  <p:embed/>
                </p:oleObj>
              </mc:Choice>
              <mc:Fallback>
                <p:oleObj name="Equation" r:id="rId4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431" y="1892300"/>
                        <a:ext cx="2041769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78964"/>
              </p:ext>
            </p:extLst>
          </p:nvPr>
        </p:nvGraphicFramePr>
        <p:xfrm>
          <a:off x="111124" y="2873375"/>
          <a:ext cx="3546476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4" y="2873375"/>
                        <a:ext cx="3546476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91697"/>
              </p:ext>
            </p:extLst>
          </p:nvPr>
        </p:nvGraphicFramePr>
        <p:xfrm>
          <a:off x="54267" y="4038600"/>
          <a:ext cx="710853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7" y="4038600"/>
                        <a:ext cx="710853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71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170" y="2643570"/>
            <a:ext cx="5572971" cy="3909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4.  Find the volume to the nearest tenth.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61685"/>
              </p:ext>
            </p:extLst>
          </p:nvPr>
        </p:nvGraphicFramePr>
        <p:xfrm>
          <a:off x="701431" y="1892300"/>
          <a:ext cx="204176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4" imgW="482400" imgH="164880" progId="Equation.DSMT4">
                  <p:embed/>
                </p:oleObj>
              </mc:Choice>
              <mc:Fallback>
                <p:oleObj name="Equation" r:id="rId4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431" y="1892300"/>
                        <a:ext cx="2041769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56562"/>
              </p:ext>
            </p:extLst>
          </p:nvPr>
        </p:nvGraphicFramePr>
        <p:xfrm>
          <a:off x="192088" y="2927350"/>
          <a:ext cx="3384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6" imgW="799920" imgH="177480" progId="Equation.DSMT4">
                  <p:embed/>
                </p:oleObj>
              </mc:Choice>
              <mc:Fallback>
                <p:oleObj name="Equation" r:id="rId6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927350"/>
                        <a:ext cx="3384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42300"/>
              </p:ext>
            </p:extLst>
          </p:nvPr>
        </p:nvGraphicFramePr>
        <p:xfrm>
          <a:off x="0" y="3912585"/>
          <a:ext cx="4114800" cy="104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12585"/>
                        <a:ext cx="4114800" cy="1045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84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559</TotalTime>
  <Words>207</Words>
  <Application>Microsoft Office PowerPoint</Application>
  <PresentationFormat>On-screen Show (4:3)</PresentationFormat>
  <Paragraphs>3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Candara</vt:lpstr>
      <vt:lpstr>Century Gothic</vt:lpstr>
      <vt:lpstr>Symbol</vt:lpstr>
      <vt:lpstr>Times New Roman</vt:lpstr>
      <vt:lpstr>Waveform</vt:lpstr>
      <vt:lpstr>iRespondGraphMaster</vt:lpstr>
      <vt:lpstr>iRespondQuestionMaster</vt:lpstr>
      <vt:lpstr>Equation</vt:lpstr>
      <vt:lpstr> Warm up</vt:lpstr>
      <vt:lpstr>Cavalieri’s Principle</vt:lpstr>
      <vt:lpstr>Cavalieri’s Principle Examples</vt:lpstr>
      <vt:lpstr>Cavalieri’s Principle Examples</vt:lpstr>
      <vt:lpstr>Cavalieri’s Principle Examples</vt:lpstr>
      <vt:lpstr>Example 1: Which solid has more volume? Use Cavalieri’s Principle.</vt:lpstr>
      <vt:lpstr>Example 2:  Which solid has more volume? Use Cavalieri’s Principle.</vt:lpstr>
      <vt:lpstr>3.  Find the volume to the nearest tenth.</vt:lpstr>
      <vt:lpstr>4.  Find the volume to the nearest tenth.</vt:lpstr>
      <vt:lpstr>Versa Tiles Worksheet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Allison Chapman</cp:lastModifiedBy>
  <cp:revision>27</cp:revision>
  <dcterms:created xsi:type="dcterms:W3CDTF">2013-11-13T20:53:23Z</dcterms:created>
  <dcterms:modified xsi:type="dcterms:W3CDTF">2016-11-04T17:2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